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326A80"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14:paraId="432C8F6F" w14:textId="77777777"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 xml:space="preserve">2,b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504C251D" w14:textId="77777777" w:rsidR="00002163" w:rsidRPr="00DD4E1D" w:rsidRDefault="00002163">
      <w:pPr>
        <w:pStyle w:val="TTPAddress"/>
      </w:pPr>
      <w:r>
        <w:t>* please mark the corresponding author with an asterisk</w:t>
      </w:r>
    </w:p>
    <w:p w14:paraId="1438B835"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0C01B0DB" w14:textId="77777777"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14:paraId="37EA84D8" w14:textId="77777777"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14:paraId="3AF730A7" w14:textId="77777777" w:rsidR="0049544C" w:rsidRDefault="00A05306">
      <w:pPr>
        <w:pStyle w:val="TTPAbstract"/>
        <w:spacing w:before="0"/>
        <w:rPr>
          <w:b/>
        </w:rPr>
      </w:pPr>
      <w:r w:rsidRPr="00191D51">
        <w:rPr>
          <w:b/>
        </w:rPr>
        <w:t xml:space="preserve">We </w:t>
      </w:r>
      <w:r w:rsidR="006A77C3">
        <w:rPr>
          <w:b/>
        </w:rPr>
        <w:t>will</w:t>
      </w:r>
      <w:r w:rsidR="006A77C3" w:rsidRPr="00191D51">
        <w:rPr>
          <w:b/>
        </w:rPr>
        <w:t xml:space="preserve"> </w:t>
      </w:r>
      <w:r w:rsidRPr="00191D51">
        <w:rPr>
          <w:b/>
        </w:rPr>
        <w:t xml:space="preserve">be able to publish your paper in electronic form on our web page </w:t>
      </w:r>
      <w:hyperlink r:id="rId7" w:history="1">
        <w:r w:rsidRPr="00191D51">
          <w:rPr>
            <w:rStyle w:val="Hyperlink"/>
          </w:rPr>
          <w:t>http://www.scientific.net</w:t>
        </w:r>
      </w:hyperlink>
      <w:r w:rsidRPr="00191D51">
        <w:rPr>
          <w:b/>
        </w:rPr>
        <w:t xml:space="preserve"> if the paper format and the margins are correct. </w:t>
      </w:r>
    </w:p>
    <w:p w14:paraId="38125CDF" w14:textId="77777777" w:rsidR="00F30817" w:rsidRPr="00DD4E1D" w:rsidRDefault="00F30817">
      <w:pPr>
        <w:pStyle w:val="TTPAbstract"/>
        <w:spacing w:before="0"/>
      </w:pPr>
      <w:r w:rsidRPr="00DD4E1D">
        <w:t>Your manuscript will be reduced by approximately 20% by the publisher. Please keep this in mind when designing your figures and tables</w:t>
      </w:r>
      <w:r w:rsidR="009B6F72" w:rsidRPr="00CC13F7">
        <w:t>,</w:t>
      </w:r>
      <w:r w:rsidRPr="00DD4E1D">
        <w:t xml:space="preserve"> etc.</w:t>
      </w:r>
    </w:p>
    <w:p w14:paraId="3381A790" w14:textId="77777777" w:rsidR="00F30817" w:rsidRPr="00DD4E1D" w:rsidRDefault="00F30817">
      <w:pPr>
        <w:pStyle w:val="TTPSectionHeading"/>
      </w:pPr>
      <w:r w:rsidRPr="00DD4E1D">
        <w:t>Introduction</w:t>
      </w:r>
    </w:p>
    <w:p w14:paraId="1005FCE8" w14:textId="77777777" w:rsidR="00A05306" w:rsidRDefault="00F30817" w:rsidP="00191D51">
      <w:pPr>
        <w:pStyle w:val="TTPParagraphothers"/>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0C40F98" w14:textId="77777777"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14:paraId="0C9726B8" w14:textId="77777777"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1DB514EC" w14:textId="77777777" w:rsidR="00F30817" w:rsidRPr="00DD4E1D" w:rsidRDefault="00F30817">
      <w:pPr>
        <w:pStyle w:val="TTPSectionHeading"/>
      </w:pPr>
      <w:r w:rsidRPr="00DD4E1D">
        <w:t>Organization of the Text</w:t>
      </w:r>
    </w:p>
    <w:p w14:paraId="46F05E6D"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0E635A63"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148F32D4"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549D9E98"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39443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634973177"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DDA142C" w14:textId="77777777" w:rsidR="00580DFD" w:rsidRPr="00191D51" w:rsidRDefault="00580DFD" w:rsidP="00580DFD">
      <w:pPr>
        <w:pStyle w:val="TTPParagraphothers"/>
      </w:pPr>
      <w:r w:rsidRPr="00191D51">
        <w:rPr>
          <w:b/>
        </w:rPr>
        <w:lastRenderedPageBreak/>
        <w:t>Macros</w:t>
      </w:r>
      <w:r w:rsidRPr="00191D51">
        <w:t>. Do not use any macros for the figures and tables.</w:t>
      </w:r>
      <w:r w:rsidR="00A05306" w:rsidRPr="00191D51">
        <w:t xml:space="preserve"> (We will not be able to convert such papers into our system)</w:t>
      </w:r>
    </w:p>
    <w:p w14:paraId="7244A57C" w14:textId="77777777" w:rsidR="00580DFD" w:rsidRPr="00DD4E1D" w:rsidRDefault="00580DFD" w:rsidP="00580DFD">
      <w:pPr>
        <w:pStyle w:val="TTPParagraphothers"/>
      </w:pPr>
      <w:r w:rsidRPr="00191D51">
        <w:rPr>
          <w:b/>
        </w:rPr>
        <w:t>Language</w:t>
      </w:r>
      <w:r w:rsidRPr="00191D51">
        <w:t>. All text, figures and tables must be in English.</w:t>
      </w:r>
    </w:p>
    <w:p w14:paraId="4E8D8D84" w14:textId="77777777" w:rsidR="00F30817" w:rsidRPr="00DD4E1D" w:rsidRDefault="00F30817">
      <w:pPr>
        <w:pStyle w:val="TTPParagraphothers"/>
      </w:pPr>
      <w:r w:rsidRPr="00DD4E1D">
        <w:rPr>
          <w:b/>
          <w:bCs/>
        </w:rPr>
        <w:t xml:space="preserve">Figures. </w:t>
      </w:r>
      <w:r w:rsidRPr="00DD4E1D">
        <w:t>Figures (refer with: Fig. 1, Fig. 2, ...)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317E5485" w14:textId="77777777" w:rsidR="00F30817" w:rsidRPr="00DD4E1D" w:rsidRDefault="00F30817">
      <w:pPr>
        <w:pStyle w:val="TTPParagraphothers"/>
      </w:pPr>
    </w:p>
    <w:p w14:paraId="567D3E84"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7337982D" w14:textId="77777777" w:rsidR="00F30817" w:rsidRPr="00DD4E1D" w:rsidRDefault="00F30817">
      <w:pPr>
        <w:pStyle w:val="TTPSectionHeading"/>
      </w:pPr>
      <w:r w:rsidRPr="00DD4E1D">
        <w:t>Literature References</w:t>
      </w:r>
    </w:p>
    <w:p w14:paraId="36D5F37B" w14:textId="77777777"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48EA7659" w14:textId="77777777" w:rsidR="00F30817" w:rsidRPr="00DD4E1D" w:rsidRDefault="00F30817">
      <w:pPr>
        <w:pStyle w:val="TTPSectionHeading"/>
      </w:pPr>
      <w:r w:rsidRPr="00DD4E1D">
        <w:t>Summary</w:t>
      </w:r>
    </w:p>
    <w:p w14:paraId="65CB04CE"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38842FD3" w14:textId="77777777" w:rsidR="00F30817" w:rsidRDefault="00F30817">
      <w:pPr>
        <w:pStyle w:val="TTPSectionHeading"/>
      </w:pPr>
      <w:r w:rsidRPr="00DD4E1D">
        <w:t>References</w:t>
      </w:r>
    </w:p>
    <w:p w14:paraId="422B7517" w14:textId="77777777"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14:paraId="1837B91E" w14:textId="77777777" w:rsidR="004F7AE3" w:rsidRPr="004F7AE3" w:rsidRDefault="004F7AE3" w:rsidP="004F7AE3">
      <w:pPr>
        <w:pStyle w:val="TTPReference"/>
        <w:rPr>
          <w:lang w:val="en-US"/>
        </w:rPr>
      </w:pPr>
      <w:r w:rsidRPr="004F7AE3">
        <w:rPr>
          <w:lang w:val="en-US"/>
        </w:rPr>
        <w:t>Reference to a book:</w:t>
      </w:r>
    </w:p>
    <w:p w14:paraId="2CC56B7F"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2CB9B86F" w14:textId="77777777" w:rsidR="004F7AE3" w:rsidRPr="004F7AE3" w:rsidRDefault="004F7AE3" w:rsidP="004F7AE3">
      <w:pPr>
        <w:pStyle w:val="TTPReference"/>
        <w:rPr>
          <w:lang w:val="en-US"/>
        </w:rPr>
      </w:pPr>
      <w:r w:rsidRPr="004F7AE3">
        <w:rPr>
          <w:lang w:val="en-US"/>
        </w:rPr>
        <w:t>Reference to a chapter in an edited book:</w:t>
      </w:r>
    </w:p>
    <w:p w14:paraId="6BE5573C" w14:textId="77777777"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14:paraId="58507BA0"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22A39972"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794268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3B3D303" w14:textId="77777777"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DBC62E" w14:textId="77777777" w:rsidR="00E62D2A" w:rsidRDefault="00E62D2A">
      <w:r>
        <w:separator/>
      </w:r>
    </w:p>
  </w:endnote>
  <w:endnote w:type="continuationSeparator" w:id="0">
    <w:p w14:paraId="66FC265B" w14:textId="77777777" w:rsidR="00E62D2A" w:rsidRDefault="00E62D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2BE9D8" w14:textId="77777777" w:rsidR="00E62D2A" w:rsidRDefault="00E62D2A">
      <w:r>
        <w:separator/>
      </w:r>
    </w:p>
  </w:footnote>
  <w:footnote w:type="continuationSeparator" w:id="0">
    <w:p w14:paraId="301B1CF0" w14:textId="77777777" w:rsidR="00E62D2A" w:rsidRDefault="00E62D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D19F0" w14:textId="77777777" w:rsidR="00C42366" w:rsidRDefault="00C42366">
    <w:pPr>
      <w:pStyle w:val="Header"/>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25DC12" w14:textId="77777777" w:rsidR="00C42366" w:rsidRDefault="00C42366">
    <w:pPr>
      <w:pStyle w:val="Header"/>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C3EA9"/>
    <w:rsid w:val="000E171F"/>
    <w:rsid w:val="001553C0"/>
    <w:rsid w:val="00191D51"/>
    <w:rsid w:val="00192CBA"/>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14:docId w14:val="3F5B5A1A"/>
  <w15:chartTrackingRefBased/>
  <w15:docId w15:val="{48AE8535-ECD7-4FC6-B3B8-B9AD9FB90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875</Words>
  <Characters>4993</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Ekaterina Antonova</cp:lastModifiedBy>
  <cp:revision>2</cp:revision>
  <cp:lastPrinted>2010-04-09T05:23:00Z</cp:lastPrinted>
  <dcterms:created xsi:type="dcterms:W3CDTF">2019-11-11T08:27:00Z</dcterms:created>
  <dcterms:modified xsi:type="dcterms:W3CDTF">2019-11-11T08:27:00Z</dcterms:modified>
</cp:coreProperties>
</file>